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665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263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105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343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953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830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58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7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719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016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012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08BE46-C989-4387-A17D-FC2773C41C0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789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gif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66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How do we understand the motion?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4578" name="Picture 2" descr="de Broglie Wave"/>
          <p:cNvPicPr>
            <a:picLocks noChangeAspect="1" noChangeArrowheads="1"/>
          </p:cNvPicPr>
          <p:nvPr/>
        </p:nvPicPr>
        <p:blipFill>
          <a:blip r:embed="rId2"/>
          <a:srcRect l="30577" r="3058"/>
          <a:stretch>
            <a:fillRect/>
          </a:stretch>
        </p:blipFill>
        <p:spPr bwMode="auto">
          <a:xfrm>
            <a:off x="152400" y="2679700"/>
            <a:ext cx="1984866" cy="1419226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1016000" y="3225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945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96296E-6 L 0.67483 -0.0053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33" y="-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2.59259E-6 L 0.67222 -0.003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11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  <a:latin typeface="Perpetua" pitchFamily="18" charset="0"/>
              </a:rPr>
              <a:t>Confirmation of De Broglie 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hypothesis</a:t>
            </a:r>
            <a:b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</a:b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1. Electron beam Inter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24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  <a:latin typeface="Perpetua" pitchFamily="18" charset="0"/>
              </a:rPr>
              <a:t>Confirmation of De Broglie hypothesis</a:t>
            </a:r>
            <a:endParaRPr lang="en-US" dirty="0"/>
          </a:p>
        </p:txBody>
      </p:sp>
      <p:pic>
        <p:nvPicPr>
          <p:cNvPr id="24579" name="Picture 3" descr="C:\Users\iitp\Downloads\Dr Quantum - Double Slit Experiment 2m15s - 2m21s (DfPeprQ7oGc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38862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595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Confirmation of De Broglie hypothesis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pic>
        <p:nvPicPr>
          <p:cNvPr id="25602" name="Picture 2" descr="https://upload.wikimedia.org/wikipedia/commons/thumb/c/cd/Double-slit.svg/1920px-Double-slit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5" y="1905000"/>
            <a:ext cx="8486775" cy="404958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1705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  <a:latin typeface="Perpetua" pitchFamily="18" charset="0"/>
              </a:rPr>
              <a:t>Confirmation of De Broglie 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hypothesis</a:t>
            </a:r>
            <a:b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</a:b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Davisson </a:t>
            </a:r>
            <a:r>
              <a:rPr lang="en-US" b="1" dirty="0" err="1" smtClean="0">
                <a:solidFill>
                  <a:srgbClr val="0070C0"/>
                </a:solidFill>
                <a:latin typeface="Perpetua" pitchFamily="18" charset="0"/>
              </a:rPr>
              <a:t>Germer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 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87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219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How does this wave nature of particle effect the measurements of position and momentum?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00200" y="3733800"/>
            <a:ext cx="616367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</a:rPr>
              <a:t>UNCERTAINITY PRINCIPLE</a:t>
            </a:r>
            <a:endParaRPr lang="en-US" sz="4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28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Lets look at moving electron</a:t>
            </a:r>
            <a:br>
              <a:rPr lang="en-US" b="1" dirty="0" smtClean="0"/>
            </a:br>
            <a:r>
              <a:rPr lang="en-US" b="1" dirty="0" smtClean="0"/>
              <a:t>a quantum particle </a:t>
            </a:r>
            <a:endParaRPr lang="en-US" b="1" dirty="0"/>
          </a:p>
        </p:txBody>
      </p:sp>
      <p:pic>
        <p:nvPicPr>
          <p:cNvPr id="4" name="Picture 2" descr="de Broglie Wave"/>
          <p:cNvPicPr>
            <a:picLocks noChangeAspect="1" noChangeArrowheads="1"/>
          </p:cNvPicPr>
          <p:nvPr/>
        </p:nvPicPr>
        <p:blipFill>
          <a:blip r:embed="rId2"/>
          <a:srcRect l="30577" r="3058"/>
          <a:stretch>
            <a:fillRect/>
          </a:stretch>
        </p:blipFill>
        <p:spPr bwMode="auto">
          <a:xfrm>
            <a:off x="2743200" y="2209800"/>
            <a:ext cx="1984866" cy="1419226"/>
          </a:xfrm>
          <a:prstGeom prst="rect">
            <a:avLst/>
          </a:prstGeom>
          <a:noFill/>
        </p:spPr>
      </p:pic>
      <p:cxnSp>
        <p:nvCxnSpPr>
          <p:cNvPr id="6" name="Straight Arrow Connector 5"/>
          <p:cNvCxnSpPr/>
          <p:nvPr/>
        </p:nvCxnSpPr>
        <p:spPr>
          <a:xfrm>
            <a:off x="2743200" y="3657600"/>
            <a:ext cx="1981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905000" y="3962400"/>
            <a:ext cx="5724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x:  large, means measurement of position is not accurate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53340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easurement of </a:t>
            </a:r>
            <a:r>
              <a:rPr lang="en-US" sz="2400" b="1" dirty="0" smtClean="0">
                <a:sym typeface="Symbol"/>
              </a:rPr>
              <a:t> will be more precise, which means momentum p would be more accurate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0770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Lets look at a localized electron</a:t>
            </a:r>
            <a:br>
              <a:rPr lang="en-US" b="1" dirty="0" smtClean="0"/>
            </a:br>
            <a:r>
              <a:rPr lang="en-US" b="1" dirty="0" smtClean="0"/>
              <a:t>a quantum particle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905000" y="3962400"/>
            <a:ext cx="5378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x:  small, means measurement of position is accurate</a:t>
            </a:r>
            <a:endParaRPr lang="en-US" b="1" dirty="0"/>
          </a:p>
        </p:txBody>
      </p:sp>
      <p:pic>
        <p:nvPicPr>
          <p:cNvPr id="66562" name="Picture 2" descr=" "/>
          <p:cNvPicPr>
            <a:picLocks noChangeAspect="1" noChangeArrowheads="1"/>
          </p:cNvPicPr>
          <p:nvPr/>
        </p:nvPicPr>
        <p:blipFill>
          <a:blip r:embed="rId3"/>
          <a:srcRect l="52933" t="3012" r="5293" b="60241"/>
          <a:stretch>
            <a:fillRect/>
          </a:stretch>
        </p:blipFill>
        <p:spPr bwMode="auto">
          <a:xfrm>
            <a:off x="2590800" y="1752600"/>
            <a:ext cx="2895769" cy="2238320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>
            <a:off x="2463798" y="3746726"/>
            <a:ext cx="38100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4800" y="4953000"/>
            <a:ext cx="8914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osition and momentum of a particle can not be determined simultaneously and accurately</a:t>
            </a:r>
            <a:endParaRPr lang="en-US" b="1" dirty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505200" y="5410200"/>
          <a:ext cx="2057400" cy="115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2057400" cy="115431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41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All these experiments confirm dual</a:t>
            </a:r>
            <a:br>
              <a:rPr lang="en-US" b="1" dirty="0" smtClean="0">
                <a:solidFill>
                  <a:srgbClr val="0070C0"/>
                </a:solidFill>
              </a:rPr>
            </a:br>
            <a:r>
              <a:rPr lang="en-US" b="1" dirty="0" smtClean="0">
                <a:solidFill>
                  <a:srgbClr val="0070C0"/>
                </a:solidFill>
              </a:rPr>
              <a:t>nature of sub atomic particles</a:t>
            </a:r>
            <a:br>
              <a:rPr lang="en-US" b="1" dirty="0" smtClean="0">
                <a:solidFill>
                  <a:srgbClr val="0070C0"/>
                </a:solidFill>
              </a:rPr>
            </a:br>
            <a:r>
              <a:rPr lang="en-US" b="1" dirty="0" smtClean="0">
                <a:solidFill>
                  <a:srgbClr val="0070C0"/>
                </a:solidFill>
              </a:rPr>
              <a:t>and light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5083314"/>
            <a:ext cx="56998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What is “Quantum” here?</a:t>
            </a:r>
            <a:endParaRPr lang="en-US" sz="4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3276600"/>
            <a:ext cx="7923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lassical or Newtonian Mechanics could not explain all thes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20756" y="3962400"/>
            <a:ext cx="5694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ew field called Quantum Physics emerged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52973" y="2362200"/>
            <a:ext cx="6467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Light as PHOTON and electron as MATTER WAVES</a:t>
            </a:r>
            <a:endParaRPr 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50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Quantum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2286000"/>
            <a:ext cx="2115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iscrete  entity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3276600"/>
            <a:ext cx="6971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Photon picture of light defines energy as 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quantized entity: E = h</a:t>
            </a:r>
            <a:r>
              <a:rPr lang="el-GR" sz="2400" b="1" dirty="0" smtClean="0">
                <a:solidFill>
                  <a:srgbClr val="0070C0"/>
                </a:solidFill>
                <a:latin typeface="Calibri"/>
              </a:rPr>
              <a:t>ν</a:t>
            </a:r>
            <a:endParaRPr lang="en-US" sz="2400" b="1" dirty="0" smtClean="0">
              <a:solidFill>
                <a:srgbClr val="0070C0"/>
              </a:solidFill>
              <a:latin typeface="Calibri"/>
            </a:endParaRPr>
          </a:p>
          <a:p>
            <a:r>
              <a:rPr lang="en-US" sz="2400" b="1" dirty="0" smtClean="0">
                <a:solidFill>
                  <a:srgbClr val="0070C0"/>
                </a:solidFill>
                <a:latin typeface="Calibri"/>
              </a:rPr>
              <a:t>Quantum Nature of Light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5100935"/>
            <a:ext cx="8035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ome experiments showed energy of matter is also quantized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6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990600"/>
            <a:ext cx="7772400" cy="1470025"/>
          </a:xfrm>
        </p:spPr>
        <p:txBody>
          <a:bodyPr/>
          <a:lstStyle/>
          <a:p>
            <a:r>
              <a:rPr lang="en-US" b="1" dirty="0" smtClean="0"/>
              <a:t>Chapter 6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>
                <a:solidFill>
                  <a:srgbClr val="0070C0"/>
                </a:solidFill>
              </a:rPr>
              <a:t>Quantum Physics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" name="Picture 8" descr="\includegraphics[scale=1.0]{electron_double_slit.eps}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971800"/>
            <a:ext cx="3877640" cy="3886200"/>
          </a:xfrm>
          <a:prstGeom prst="rect">
            <a:avLst/>
          </a:prstGeom>
          <a:noFill/>
        </p:spPr>
      </p:pic>
      <p:pic>
        <p:nvPicPr>
          <p:cNvPr id="5" name="Picture 2" descr="Image result for Quantum Physi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971800"/>
            <a:ext cx="4268932" cy="3886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108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 thought 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590800" y="1828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rowing a ball</a:t>
            </a:r>
            <a:endParaRPr lang="en-US" b="1" dirty="0"/>
          </a:p>
        </p:txBody>
      </p:sp>
      <p:sp>
        <p:nvSpPr>
          <p:cNvPr id="5" name="AutoShape 4" descr="Image result for pokemon ball throw gif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Image result for pokemon ball throw gif&quot;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Image result for pokemon ball throw gif&quot;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826" name="Picture 10" descr="C:\Users\iitp\Desktop\giph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62200"/>
            <a:ext cx="4762500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72200" y="3219271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ne can throw ball</a:t>
            </a:r>
          </a:p>
          <a:p>
            <a:r>
              <a:rPr lang="en-US" b="1" dirty="0" smtClean="0"/>
              <a:t>to any height</a:t>
            </a:r>
          </a:p>
          <a:p>
            <a:endParaRPr lang="en-US" b="1" dirty="0"/>
          </a:p>
          <a:p>
            <a:r>
              <a:rPr lang="en-US" b="1" dirty="0" smtClean="0"/>
              <a:t>K.E is converted to P.E 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2438400" y="5410200"/>
            <a:ext cx="44958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Classical Experiment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0966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Quantum nature of energy of matt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4670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hining light to a matter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457200" y="3276600"/>
            <a:ext cx="12954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GHT</a:t>
            </a:r>
          </a:p>
          <a:p>
            <a:pPr algn="ctr"/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752600" y="3505200"/>
            <a:ext cx="3733800" cy="6096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n 7"/>
          <p:cNvSpPr/>
          <p:nvPr/>
        </p:nvSpPr>
        <p:spPr>
          <a:xfrm>
            <a:off x="5486400" y="2514600"/>
            <a:ext cx="1447800" cy="1828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/>
          <p:cNvSpPr/>
          <p:nvPr/>
        </p:nvSpPr>
        <p:spPr>
          <a:xfrm>
            <a:off x="5486400" y="3352800"/>
            <a:ext cx="1447800" cy="990600"/>
          </a:xfrm>
          <a:prstGeom prst="can">
            <a:avLst>
              <a:gd name="adj" fmla="val 19231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86600" y="3429000"/>
            <a:ext cx="18148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nly </a:t>
            </a:r>
          </a:p>
          <a:p>
            <a:r>
              <a:rPr lang="en-US" b="1" dirty="0" smtClean="0"/>
              <a:t>Discrete Energies</a:t>
            </a:r>
          </a:p>
          <a:p>
            <a:r>
              <a:rPr lang="en-US" b="1" dirty="0" smtClean="0"/>
              <a:t>are absorbed</a:t>
            </a:r>
            <a:endParaRPr lang="en-US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629400" y="4114800"/>
            <a:ext cx="990600" cy="1600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43400" y="5791200"/>
            <a:ext cx="4771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omething Quantum inside Matter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58717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happens Inside?</a:t>
            </a:r>
            <a:endParaRPr lang="en-US" b="1" dirty="0"/>
          </a:p>
        </p:txBody>
      </p:sp>
      <p:sp>
        <p:nvSpPr>
          <p:cNvPr id="4" name="Can 3"/>
          <p:cNvSpPr/>
          <p:nvPr/>
        </p:nvSpPr>
        <p:spPr>
          <a:xfrm>
            <a:off x="4267200" y="2463800"/>
            <a:ext cx="2717800" cy="2971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4267200" y="3937000"/>
            <a:ext cx="2717800" cy="1473200"/>
          </a:xfrm>
          <a:prstGeom prst="can">
            <a:avLst>
              <a:gd name="adj" fmla="val 19231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562600" y="5105400"/>
            <a:ext cx="685800" cy="381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486400" y="4572000"/>
            <a:ext cx="685800" cy="381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791200" y="4914900"/>
            <a:ext cx="228600" cy="2667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1828800" y="4648200"/>
            <a:ext cx="3733800" cy="6096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315200" y="3937000"/>
            <a:ext cx="171354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atter</a:t>
            </a:r>
          </a:p>
          <a:p>
            <a:r>
              <a:rPr lang="en-US" sz="2800" b="1" dirty="0" smtClean="0"/>
              <a:t>is</a:t>
            </a:r>
          </a:p>
          <a:p>
            <a:r>
              <a:rPr lang="en-US" sz="2800" b="1" dirty="0" smtClean="0"/>
              <a:t>Quantized</a:t>
            </a:r>
            <a:endParaRPr 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752600" y="5791200"/>
            <a:ext cx="6309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.E. of atom is increased for a selective frequency by absorption </a:t>
            </a:r>
            <a:endParaRPr lang="en-US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2286000" y="6160532"/>
            <a:ext cx="5334000" cy="5450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COLLECT HARMONIC OSCILLATOR: RESONANT FREQUENC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5889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0.00416 -0.0694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981200" y="457200"/>
            <a:ext cx="56388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Quantum Physics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b="1" dirty="0" smtClean="0">
                <a:solidFill>
                  <a:srgbClr val="0070C0"/>
                </a:solidFill>
                <a:latin typeface="Perpetua" pitchFamily="18" charset="0"/>
              </a:rPr>
              <a:t>Historical Overview:</a:t>
            </a:r>
          </a:p>
          <a:p>
            <a:pPr marL="0" indent="0" algn="ctr">
              <a:buNone/>
            </a:pPr>
            <a:endParaRPr lang="en-US" sz="3600" b="1" dirty="0" smtClean="0">
              <a:solidFill>
                <a:srgbClr val="0070C0"/>
              </a:solidFill>
              <a:latin typeface="Perpetua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Particle nature of Light</a:t>
            </a: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Wave nature of Particle</a:t>
            </a: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De Broglie hypothesis and its experimental proof</a:t>
            </a: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Uncertainty principle</a:t>
            </a: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Quantum nature of energy in light and matter</a:t>
            </a:r>
          </a:p>
          <a:p>
            <a:pPr marL="0" indent="0">
              <a:buNone/>
            </a:pPr>
            <a:endParaRPr lang="en-US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15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Few surprises/Contradictions in the beginning of 19</a:t>
            </a:r>
            <a:r>
              <a:rPr lang="en-US" b="1" baseline="30000" dirty="0" smtClean="0">
                <a:solidFill>
                  <a:srgbClr val="0070C0"/>
                </a:solidFill>
                <a:latin typeface="Perpetua" pitchFamily="18" charset="0"/>
              </a:rPr>
              <a:t>th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 Century!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4114800"/>
            <a:ext cx="53985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tx2"/>
                </a:solidFill>
              </a:rPr>
              <a:t>Particle nature of light</a:t>
            </a:r>
            <a:endParaRPr lang="en-US" sz="4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12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Photoelectric Effect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" name="Picture 4" descr="Image result for Photoelectric effect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676400"/>
            <a:ext cx="4724400" cy="3543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863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85328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/>
            </a:r>
            <a:b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</a:b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The Black-Body Radiation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09600" y="333754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0070C0"/>
                </a:solidFill>
              </a:rPr>
              <a:t>Spectrum of sun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30090" y="2515808"/>
            <a:ext cx="47886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2060"/>
                </a:solidFill>
                <a:latin typeface="Perpetua" pitchFamily="18" charset="0"/>
              </a:rPr>
              <a:t>Ultraviolet Catastrophe</a:t>
            </a:r>
            <a:endParaRPr lang="en-US" sz="3600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609600" y="3276600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002060"/>
                </a:solidFill>
                <a:latin typeface="Perpetua" pitchFamily="18" charset="0"/>
              </a:rPr>
              <a:t>Corrected by Planck’s Radiation Formula</a:t>
            </a:r>
            <a:endParaRPr lang="en-US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14600" y="4619582"/>
            <a:ext cx="392126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0070C0"/>
                </a:solidFill>
                <a:latin typeface="Perpetua" pitchFamily="18" charset="0"/>
              </a:rPr>
              <a:t>Compton Effect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349552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Few surprises/Contradictions in the beginning of 19</a:t>
            </a:r>
            <a:r>
              <a:rPr lang="en-US" b="1" baseline="30000" dirty="0" smtClean="0">
                <a:solidFill>
                  <a:srgbClr val="0070C0"/>
                </a:solidFill>
                <a:latin typeface="Perpetua" pitchFamily="18" charset="0"/>
              </a:rPr>
              <a:t>th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 Century!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4114800"/>
            <a:ext cx="57459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70C0"/>
                </a:solidFill>
                <a:latin typeface="Perpetua" pitchFamily="18" charset="0"/>
              </a:rPr>
              <a:t>Wave nature of particle</a:t>
            </a:r>
            <a:endParaRPr lang="en-US" sz="4400" b="1" dirty="0">
              <a:solidFill>
                <a:srgbClr val="0070C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25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De Broglie hypothesis</a:t>
            </a:r>
            <a:endParaRPr lang="en-US" b="1" dirty="0">
              <a:latin typeface="Perpetua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98364"/>
              </p:ext>
            </p:extLst>
          </p:nvPr>
        </p:nvGraphicFramePr>
        <p:xfrm>
          <a:off x="3829050" y="1295400"/>
          <a:ext cx="15843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3" imgW="520700" imgH="419100" progId="Equation.DSMT4">
                  <p:embed/>
                </p:oleObj>
              </mc:Choice>
              <mc:Fallback>
                <p:oleObj name="Equation" r:id="rId3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1295400"/>
                        <a:ext cx="1584325" cy="1268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 descr="Related image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628899"/>
            <a:ext cx="2095500" cy="20955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668924" y="3124200"/>
            <a:ext cx="25512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Velocity 5m/s</a:t>
            </a:r>
          </a:p>
          <a:p>
            <a:r>
              <a:rPr lang="en-US" sz="3600" dirty="0" smtClean="0">
                <a:latin typeface="Perpetua" pitchFamily="18" charset="0"/>
              </a:rPr>
              <a:t>Mass=70 kg</a:t>
            </a:r>
            <a:endParaRPr lang="en-US" sz="3600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0889" y="4724400"/>
            <a:ext cx="4398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Find the De-</a:t>
            </a:r>
            <a:r>
              <a:rPr lang="en-US" sz="2400" b="1" dirty="0" err="1" smtClean="0">
                <a:latin typeface="Perpetua" pitchFamily="18" charset="0"/>
              </a:rPr>
              <a:t>broglie</a:t>
            </a:r>
            <a:r>
              <a:rPr lang="en-US" sz="2400" b="1" dirty="0" smtClean="0">
                <a:latin typeface="Perpetua" pitchFamily="18" charset="0"/>
              </a:rPr>
              <a:t> wavelength!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62000" y="5486400"/>
          <a:ext cx="33226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6" imgW="1091726" imgH="203112" progId="Equation.DSMT4">
                  <p:embed/>
                </p:oleObj>
              </mc:Choice>
              <mc:Fallback>
                <p:oleObj name="Equation" r:id="rId6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3322638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105400" y="5486400"/>
          <a:ext cx="32464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8" imgW="1066337" imgH="203112" progId="Equation.DSMT4">
                  <p:embed/>
                </p:oleObj>
              </mc:Choice>
              <mc:Fallback>
                <p:oleObj name="Equation" r:id="rId8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3246438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60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57709 -0.002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54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De Broglie hypothesis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86400" y="1676400"/>
            <a:ext cx="3727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Perpetua" pitchFamily="18" charset="0"/>
              </a:rPr>
              <a:t>Velocity 5m/s</a:t>
            </a:r>
          </a:p>
          <a:p>
            <a:r>
              <a:rPr lang="en-US" sz="3600" b="1" dirty="0" smtClean="0">
                <a:latin typeface="Perpetua" pitchFamily="18" charset="0"/>
              </a:rPr>
              <a:t>Mass=9.1X10</a:t>
            </a:r>
            <a:r>
              <a:rPr lang="en-US" sz="3600" b="1" baseline="30000" dirty="0" smtClean="0">
                <a:latin typeface="Perpetua" pitchFamily="18" charset="0"/>
              </a:rPr>
              <a:t>-31</a:t>
            </a:r>
            <a:r>
              <a:rPr lang="en-US" sz="3600" b="1" dirty="0" smtClean="0">
                <a:latin typeface="Perpetua" pitchFamily="18" charset="0"/>
              </a:rPr>
              <a:t> kg</a:t>
            </a:r>
            <a:endParaRPr lang="en-US" sz="3600" b="1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0889" y="4724400"/>
            <a:ext cx="4398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Find the De-</a:t>
            </a:r>
            <a:r>
              <a:rPr lang="en-US" sz="2400" b="1" dirty="0" err="1" smtClean="0">
                <a:latin typeface="Perpetua" pitchFamily="18" charset="0"/>
              </a:rPr>
              <a:t>broglie</a:t>
            </a:r>
            <a:r>
              <a:rPr lang="en-US" sz="2400" b="1" dirty="0" smtClean="0">
                <a:latin typeface="Perpetua" pitchFamily="18" charset="0"/>
              </a:rPr>
              <a:t> wavelength!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62000" y="5486400"/>
          <a:ext cx="33226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1091726" imgH="203112" progId="Equation.DSMT4">
                  <p:embed/>
                </p:oleObj>
              </mc:Choice>
              <mc:Fallback>
                <p:oleObj name="Equation" r:id="rId3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3322638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75275" y="5524500"/>
          <a:ext cx="27051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888614" imgH="177723" progId="Equation.DSMT4">
                  <p:embed/>
                </p:oleObj>
              </mc:Choice>
              <mc:Fallback>
                <p:oleObj name="Equation" r:id="rId5" imgW="88861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524500"/>
                        <a:ext cx="2705100" cy="538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914400" y="3429000"/>
            <a:ext cx="3810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81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8125 -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0</TotalTime>
  <Words>359</Words>
  <Application>Microsoft Office PowerPoint</Application>
  <PresentationFormat>On-screen Show (4:3)</PresentationFormat>
  <Paragraphs>80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Perpetua</vt:lpstr>
      <vt:lpstr>Symbol</vt:lpstr>
      <vt:lpstr>Office Theme</vt:lpstr>
      <vt:lpstr>Equation</vt:lpstr>
      <vt:lpstr>PowerPoint Presentation</vt:lpstr>
      <vt:lpstr>Chapter 6 Quantum Physics</vt:lpstr>
      <vt:lpstr>Quantum Physics</vt:lpstr>
      <vt:lpstr>Few surprises/Contradictions in the beginning of 19th Century!</vt:lpstr>
      <vt:lpstr>Photoelectric Effect</vt:lpstr>
      <vt:lpstr> The Black-Body Radiation</vt:lpstr>
      <vt:lpstr>Few surprises/Contradictions in the beginning of 19th Century!</vt:lpstr>
      <vt:lpstr>De Broglie hypothesis</vt:lpstr>
      <vt:lpstr>De Broglie hypothesis</vt:lpstr>
      <vt:lpstr>How do we understand the motion?</vt:lpstr>
      <vt:lpstr>Confirmation of De Broglie hypothesis 1. Electron beam Interference</vt:lpstr>
      <vt:lpstr>Confirmation of De Broglie hypothesis</vt:lpstr>
      <vt:lpstr>Confirmation of De Broglie hypothesis</vt:lpstr>
      <vt:lpstr>Confirmation of De Broglie hypothesis Davisson Germer Experiment</vt:lpstr>
      <vt:lpstr>How does this wave nature of particle effect the measurements of position and momentum?</vt:lpstr>
      <vt:lpstr>Lets look at moving electron a quantum particle </vt:lpstr>
      <vt:lpstr>Lets look at a localized electron a quantum particle </vt:lpstr>
      <vt:lpstr>All these experiments confirm dual nature of sub atomic particles and light</vt:lpstr>
      <vt:lpstr>Quantum</vt:lpstr>
      <vt:lpstr>A thought experiment</vt:lpstr>
      <vt:lpstr>Quantum nature of energy of matter</vt:lpstr>
      <vt:lpstr>Shining light to a matter</vt:lpstr>
      <vt:lpstr>What happens Inside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8</cp:revision>
  <dcterms:created xsi:type="dcterms:W3CDTF">2019-11-14T15:12:02Z</dcterms:created>
  <dcterms:modified xsi:type="dcterms:W3CDTF">2022-02-15T06:53:10Z</dcterms:modified>
</cp:coreProperties>
</file>